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97DD19" w14:textId="551AF169" w:rsidR="000F030E" w:rsidRDefault="000F030E" w:rsidP="005F348B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eastAsia="Arial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>
        <w:rPr>
          <w:rFonts w:ascii="Times New Roman" w:eastAsia="Arial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PHIẾU BÀI TẬP TUẦN 7</w:t>
      </w:r>
    </w:p>
    <w:p w14:paraId="283F3172" w14:textId="360143EE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bidi="th-TH"/>
          <w14:ligatures w14:val="none"/>
        </w:rPr>
      </w:pPr>
      <w:r w:rsidRPr="000F030E"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bidi="th-TH"/>
          <w14:ligatures w14:val="none"/>
        </w:rPr>
        <w:t>PHẦN I. TRẮC NGHIỆM</w:t>
      </w:r>
    </w:p>
    <w:p w14:paraId="1B589D9C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Khoanh</w:t>
      </w:r>
      <w:proofErr w:type="spellEnd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tròn</w:t>
      </w:r>
      <w:proofErr w:type="spellEnd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chữ</w:t>
      </w:r>
      <w:proofErr w:type="spellEnd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cái</w:t>
      </w:r>
      <w:proofErr w:type="spellEnd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đặt</w:t>
      </w:r>
      <w:proofErr w:type="spellEnd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trước</w:t>
      </w:r>
      <w:proofErr w:type="spellEnd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trả</w:t>
      </w:r>
      <w:proofErr w:type="spellEnd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lời</w:t>
      </w:r>
      <w:proofErr w:type="spellEnd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đúng</w:t>
      </w:r>
      <w:proofErr w:type="spellEnd"/>
      <w:r w:rsidRPr="000F030E">
        <w:rPr>
          <w:rFonts w:ascii="Times New Roman" w:eastAsia="Calibri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:</w:t>
      </w:r>
    </w:p>
    <w:p w14:paraId="31A3302E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1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hập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54,09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ược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ọc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: </w:t>
      </w:r>
    </w:p>
    <w:p w14:paraId="5C7C2BA0" w14:textId="6276A349" w:rsidR="000F030E" w:rsidRPr="000F030E" w:rsidRDefault="000F030E" w:rsidP="000F030E">
      <w:pPr>
        <w:tabs>
          <w:tab w:val="left" w:pos="170"/>
          <w:tab w:val="left" w:pos="2438"/>
          <w:tab w:val="left" w:pos="5670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ăm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ươ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ư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phẩy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ô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ín</w:t>
      </w:r>
      <w:proofErr w:type="spellEnd"/>
      <w:r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             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ăm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ư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phẩy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ô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ín</w:t>
      </w:r>
      <w:proofErr w:type="spellEnd"/>
    </w:p>
    <w:p w14:paraId="22A28DF1" w14:textId="16BBAB89" w:rsidR="000F030E" w:rsidRPr="000F030E" w:rsidRDefault="000F030E" w:rsidP="000F030E">
      <w:pPr>
        <w:tabs>
          <w:tab w:val="left" w:pos="170"/>
          <w:tab w:val="left" w:pos="2438"/>
          <w:tab w:val="left" w:pos="5670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ăm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ươ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ư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ô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í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                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D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ăm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ư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ô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ín</w:t>
      </w:r>
      <w:proofErr w:type="spellEnd"/>
    </w:p>
    <w:p w14:paraId="512C10D8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2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Trong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ác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hập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ướ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ây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,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é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h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: </w:t>
      </w:r>
    </w:p>
    <w:p w14:paraId="228F1473" w14:textId="557B41F1" w:rsidR="000F030E" w:rsidRPr="000F030E" w:rsidRDefault="000F030E" w:rsidP="000F030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ind w:right="43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5,607</w:t>
      </w:r>
      <w:r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                  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B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6,02</w:t>
      </w:r>
      <w:r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               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C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4,</w:t>
      </w:r>
      <w:proofErr w:type="gram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56</w:t>
      </w:r>
      <w:r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 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</w:r>
      <w:proofErr w:type="gramEnd"/>
      <w:r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              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D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3,987</w:t>
      </w:r>
    </w:p>
    <w:p w14:paraId="66103B6B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3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45,306 km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ược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ọc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: </w:t>
      </w:r>
    </w:p>
    <w:p w14:paraId="17C46831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ố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ăm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phẩy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a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ô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á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ki-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ô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-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é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uông</w:t>
      </w:r>
      <w:proofErr w:type="spellEnd"/>
    </w:p>
    <w:p w14:paraId="64DDDDFD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ố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ươ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ăm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phẩy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a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răm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ô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á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ki-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ô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-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é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uông</w:t>
      </w:r>
      <w:proofErr w:type="spellEnd"/>
    </w:p>
    <w:p w14:paraId="2E9A29F9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ố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ươ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ăm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phẩy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a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răm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in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á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ki-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ô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-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é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uông</w:t>
      </w:r>
      <w:proofErr w:type="spellEnd"/>
    </w:p>
    <w:p w14:paraId="6B4900FC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ố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ươ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ăm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,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a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răm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in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á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ki-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ô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-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é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uông</w:t>
      </w:r>
      <w:proofErr w:type="spellEnd"/>
    </w:p>
    <w:p w14:paraId="21A7AA82" w14:textId="3BCA9AC6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4. </w:t>
      </w:r>
      <w:r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   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14,024 km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=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.…...…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ha</w:t>
      </w:r>
    </w:p>
    <w:p w14:paraId="3844F13A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h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ợp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iề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ô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rố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47E71A28" w14:textId="77777777" w:rsidR="000F030E" w:rsidRPr="000F030E" w:rsidRDefault="000F030E" w:rsidP="000F030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0,14024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140,24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1,4024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1402,4</w:t>
      </w:r>
    </w:p>
    <w:p w14:paraId="07E35371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5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ộ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ă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phò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rộ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oả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: </w:t>
      </w:r>
    </w:p>
    <w:p w14:paraId="3704C089" w14:textId="77777777" w:rsidR="000F030E" w:rsidRPr="000F030E" w:rsidRDefault="000F030E" w:rsidP="000F030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5 km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5 m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5 ha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5 dm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</w:p>
    <w:p w14:paraId="5F16CFFD" w14:textId="74EC5494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6. </w:t>
      </w:r>
      <w:r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    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426 cm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=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.…...…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m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vertAlign w:val="superscript"/>
          <w:lang w:bidi="th-TH"/>
          <w14:ligatures w14:val="none"/>
        </w:rPr>
        <w:t>2</w:t>
      </w:r>
    </w:p>
    <w:p w14:paraId="09360AE9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h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ợp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iề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ỗ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ấm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794D32A1" w14:textId="77777777" w:rsidR="000F030E" w:rsidRPr="000F030E" w:rsidRDefault="000F030E" w:rsidP="000F030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4,26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42 600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0,0426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0,426</w:t>
      </w:r>
    </w:p>
    <w:p w14:paraId="219C4E37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7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ộ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ản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ìn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ữ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hậ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1 ha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iế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iề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à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ản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125 m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ậy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iề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rộ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ản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:  </w:t>
      </w:r>
    </w:p>
    <w:p w14:paraId="0471540C" w14:textId="77777777" w:rsidR="000F030E" w:rsidRPr="000F030E" w:rsidRDefault="000F030E" w:rsidP="000F030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80 m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8 dam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800 dam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8 m</w:t>
      </w:r>
    </w:p>
    <w:p w14:paraId="0AB20F74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8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A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2,34 ha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B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1,98 ha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ỏ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ào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hiê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mé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uô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?</w:t>
      </w:r>
    </w:p>
    <w:p w14:paraId="6C07865E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A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0,36 m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</w:p>
    <w:p w14:paraId="77BAAAF2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B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0,36 m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</w:r>
    </w:p>
    <w:p w14:paraId="4F3D0E35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A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3 600 m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</w:r>
    </w:p>
    <w:p w14:paraId="7456F0AD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B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3 600 m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</w:p>
    <w:p w14:paraId="465C0C7E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bidi="th-TH"/>
          <w14:ligatures w14:val="none"/>
        </w:rPr>
      </w:pPr>
      <w:r w:rsidRPr="000F030E"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bidi="th-TH"/>
          <w14:ligatures w14:val="none"/>
        </w:rPr>
        <w:lastRenderedPageBreak/>
        <w:t>PHẦN II. TỰ LUẬN</w:t>
      </w:r>
    </w:p>
    <w:p w14:paraId="6F6E3644" w14:textId="1DAB8CA5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1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ố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a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o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ằ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hau</w:t>
      </w:r>
      <w:proofErr w:type="spellEnd"/>
    </w:p>
    <w:p w14:paraId="7224BB7F" w14:textId="0C3B65C9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48000" behindDoc="0" locked="0" layoutInCell="1" allowOverlap="1" wp14:anchorId="2C5267A1" wp14:editId="705E481A">
            <wp:simplePos x="0" y="0"/>
            <wp:positionH relativeFrom="margin">
              <wp:posOffset>161925</wp:posOffset>
            </wp:positionH>
            <wp:positionV relativeFrom="paragraph">
              <wp:posOffset>113665</wp:posOffset>
            </wp:positionV>
            <wp:extent cx="397510" cy="713105"/>
            <wp:effectExtent l="0" t="0" r="8890" b="10795"/>
            <wp:wrapNone/>
            <wp:docPr id="2101994164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994164" name="Picture 276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550" t="6897" r="14388" b="70222"/>
                    <a:stretch>
                      <a:fillRect/>
                    </a:stretch>
                  </pic:blipFill>
                  <pic:spPr>
                    <a:xfrm>
                      <a:off x="0" y="0"/>
                      <a:ext cx="397510" cy="71310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0000">
        <w:rPr>
          <w:noProof/>
        </w:rPr>
        <w:pict w14:anchorId="6EAFB2D4">
          <v:rect id="_x0000_s1038" style="position:absolute;left:0;text-align:left;margin-left:239.25pt;margin-top:.7pt;width:90.6pt;height:35.4pt;z-index:25165721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" fillcolor="window" strokecolor="#ed7d31" strokeweight="1pt">
            <v:textbox>
              <w:txbxContent>
                <w:p w14:paraId="0281C74D" w14:textId="77777777" w:rsidR="000F030E" w:rsidRDefault="000F030E" w:rsidP="000F030E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0,3 km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vertAlign w:val="superscript"/>
                    </w:rPr>
                    <w:t>2</w:t>
                  </w:r>
                </w:p>
              </w:txbxContent>
            </v:textbox>
            <w10:wrap anchorx="margin"/>
          </v:rect>
        </w:pict>
      </w:r>
      <w:r w:rsidR="00000000">
        <w:rPr>
          <w:noProof/>
        </w:rPr>
        <w:pict w14:anchorId="60DF9E7F">
          <v:rect id="_x0000_s1037" style="position:absolute;left:0;text-align:left;margin-left:120.65pt;margin-top:.7pt;width:90.6pt;height:35.4pt;z-index:25165619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" fillcolor="window" strokecolor="#ed7d31" strokeweight="1pt">
            <v:textbox>
              <w:txbxContent>
                <w:p w14:paraId="4B68E55C" w14:textId="77777777" w:rsidR="000F030E" w:rsidRDefault="000F030E" w:rsidP="000F030E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30 km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vertAlign w:val="superscript"/>
                    </w:rPr>
                    <w:t>2</w:t>
                  </w:r>
                </w:p>
              </w:txbxContent>
            </v:textbox>
            <w10:wrap anchorx="margin"/>
          </v:rect>
        </w:pict>
      </w:r>
    </w:p>
    <w:p w14:paraId="0639ED74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53120" behindDoc="0" locked="0" layoutInCell="1" allowOverlap="1" wp14:anchorId="0CC0D006" wp14:editId="5BF92B74">
            <wp:simplePos x="0" y="0"/>
            <wp:positionH relativeFrom="margin">
              <wp:posOffset>5279390</wp:posOffset>
            </wp:positionH>
            <wp:positionV relativeFrom="paragraph">
              <wp:posOffset>8255</wp:posOffset>
            </wp:positionV>
            <wp:extent cx="471170" cy="699770"/>
            <wp:effectExtent l="0" t="0" r="11430" b="11430"/>
            <wp:wrapNone/>
            <wp:docPr id="1860362896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0362896" name="Picture 278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09" t="35799" r="41072" b="42059"/>
                    <a:stretch>
                      <a:fillRect/>
                    </a:stretch>
                  </pic:blipFill>
                  <pic:spPr>
                    <a:xfrm>
                      <a:off x="0" y="0"/>
                      <a:ext cx="471055" cy="7000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757276C" w14:textId="2D954835" w:rsidR="000F030E" w:rsidRPr="000F030E" w:rsidRDefault="00000000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6D522121">
          <v:rect id="Rectangle 255" o:spid="_x0000_s1036" style="position:absolute;left:0;text-align:left;margin-left:25.2pt;margin-top:.45pt;width:90.6pt;height:35.4pt;z-index:25165516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" fillcolor="window" strokecolor="#ed7d31" strokeweight="1pt">
            <v:textbox>
              <w:txbxContent>
                <w:p w14:paraId="683DAD33" w14:textId="77777777" w:rsidR="000F030E" w:rsidRDefault="000F030E" w:rsidP="000F030E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3 ha</w:t>
                  </w:r>
                </w:p>
              </w:txbxContent>
            </v:textbox>
            <w10:wrap anchorx="margin"/>
          </v:rect>
        </w:pict>
      </w:r>
      <w:r>
        <w:rPr>
          <w:noProof/>
        </w:rPr>
        <w:pict w14:anchorId="68F498DB">
          <v:rect id="_x0000_s1035" style="position:absolute;left:0;text-align:left;margin-left:330.25pt;margin-top:.7pt;width:90.6pt;height:35.4pt;z-index:25165824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" fillcolor="window" strokecolor="#ed7d31" strokeweight="1pt">
            <v:textbox>
              <w:txbxContent>
                <w:p w14:paraId="75D5C439" w14:textId="77777777" w:rsidR="000F030E" w:rsidRDefault="000F030E" w:rsidP="000F030E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300 000 dm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vertAlign w:val="superscript"/>
                    </w:rPr>
                    <w:t>2</w:t>
                  </w:r>
                </w:p>
              </w:txbxContent>
            </v:textbox>
            <w10:wrap anchorx="margin"/>
          </v:rect>
        </w:pict>
      </w:r>
    </w:p>
    <w:p w14:paraId="6590417C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51072" behindDoc="0" locked="0" layoutInCell="1" allowOverlap="1" wp14:anchorId="411E677A" wp14:editId="46748B83">
            <wp:simplePos x="0" y="0"/>
            <wp:positionH relativeFrom="margin">
              <wp:posOffset>5107305</wp:posOffset>
            </wp:positionH>
            <wp:positionV relativeFrom="paragraph">
              <wp:posOffset>236220</wp:posOffset>
            </wp:positionV>
            <wp:extent cx="460375" cy="814705"/>
            <wp:effectExtent l="0" t="0" r="9525" b="10795"/>
            <wp:wrapNone/>
            <wp:docPr id="2081063859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063859" name="Picture 278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683" t="64925" r="11643" b="10372"/>
                    <a:stretch>
                      <a:fillRect/>
                    </a:stretch>
                  </pic:blipFill>
                  <pic:spPr>
                    <a:xfrm>
                      <a:off x="0" y="0"/>
                      <a:ext cx="460515" cy="81442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F030E">
        <w:rPr>
          <w:rFonts w:ascii="Times New Roman" w:eastAsia="Calibri" w:hAnsi="Times New Roman" w:cs="Times New Roman"/>
          <w:b/>
          <w:bCs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49024" behindDoc="0" locked="0" layoutInCell="1" allowOverlap="1" wp14:anchorId="0018F26A" wp14:editId="58188D78">
            <wp:simplePos x="0" y="0"/>
            <wp:positionH relativeFrom="margin">
              <wp:align>left</wp:align>
            </wp:positionH>
            <wp:positionV relativeFrom="paragraph">
              <wp:posOffset>38735</wp:posOffset>
            </wp:positionV>
            <wp:extent cx="424180" cy="655320"/>
            <wp:effectExtent l="0" t="0" r="7620" b="5080"/>
            <wp:wrapNone/>
            <wp:docPr id="1878450663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8450663" name="Picture 278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78" t="35437" r="41038" b="42576"/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424031" cy="6553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A2D1793" w14:textId="1360CA8B" w:rsidR="000F030E" w:rsidRPr="000F030E" w:rsidRDefault="00000000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71E5A549">
          <v:rect id="_x0000_s1034" style="position:absolute;left:0;text-align:left;margin-left:22.2pt;margin-top:1.55pt;width:90.6pt;height:35.4pt;z-index:2516592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" fillcolor="window" strokecolor="#ed7d31" strokeweight="1pt">
            <v:textbox>
              <w:txbxContent>
                <w:p w14:paraId="370402A7" w14:textId="77777777" w:rsidR="000F030E" w:rsidRDefault="000F030E" w:rsidP="000F030E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30 ha</w:t>
                  </w:r>
                </w:p>
              </w:txbxContent>
            </v:textbox>
            <w10:wrap anchorx="margin"/>
          </v:rect>
        </w:pict>
      </w:r>
      <w:r>
        <w:rPr>
          <w:noProof/>
        </w:rPr>
        <w:pict w14:anchorId="6E3CA6C8">
          <v:rect id="_x0000_s1033" style="position:absolute;left:0;text-align:left;margin-left:330.85pt;margin-top:.9pt;width:90.6pt;height:35.4pt;z-index:25166233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" fillcolor="window" strokecolor="#ed7d31" strokeweight="1pt">
            <v:textbox>
              <w:txbxContent>
                <w:p w14:paraId="3938C7A3" w14:textId="77777777" w:rsidR="000F030E" w:rsidRDefault="000F030E" w:rsidP="000F030E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30 000 m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  <w:vertAlign w:val="superscript"/>
                    </w:rPr>
                    <w:t>2</w:t>
                  </w:r>
                </w:p>
              </w:txbxContent>
            </v:textbox>
            <w10:wrap anchorx="margin"/>
          </v:rect>
        </w:pict>
      </w:r>
    </w:p>
    <w:p w14:paraId="5EEE40F6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50048" behindDoc="0" locked="0" layoutInCell="1" allowOverlap="1" wp14:anchorId="2377915E" wp14:editId="3D1080D1">
            <wp:simplePos x="0" y="0"/>
            <wp:positionH relativeFrom="column">
              <wp:posOffset>2224405</wp:posOffset>
            </wp:positionH>
            <wp:positionV relativeFrom="paragraph">
              <wp:posOffset>116840</wp:posOffset>
            </wp:positionV>
            <wp:extent cx="732790" cy="990600"/>
            <wp:effectExtent l="0" t="0" r="3810" b="0"/>
            <wp:wrapNone/>
            <wp:docPr id="2126817173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6817173" name="Picture 278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91" t="64408" r="65937" b="10243"/>
                    <a:stretch>
                      <a:fillRect/>
                    </a:stretch>
                  </pic:blipFill>
                  <pic:spPr>
                    <a:xfrm>
                      <a:off x="0" y="0"/>
                      <a:ext cx="732842" cy="9906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53F000B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52096" behindDoc="0" locked="0" layoutInCell="1" allowOverlap="1" wp14:anchorId="3D2A9836" wp14:editId="261E11A2">
            <wp:simplePos x="0" y="0"/>
            <wp:positionH relativeFrom="column">
              <wp:posOffset>3886200</wp:posOffset>
            </wp:positionH>
            <wp:positionV relativeFrom="paragraph">
              <wp:posOffset>13970</wp:posOffset>
            </wp:positionV>
            <wp:extent cx="624840" cy="875030"/>
            <wp:effectExtent l="0" t="0" r="10160" b="1270"/>
            <wp:wrapNone/>
            <wp:docPr id="1094839521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839521" name="Picture 278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991" t="36084" r="9395" b="41283"/>
                    <a:stretch>
                      <a:fillRect/>
                    </a:stretch>
                  </pic:blipFill>
                  <pic:spPr>
                    <a:xfrm>
                      <a:off x="0" y="0"/>
                      <a:ext cx="624840" cy="87477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CF1AEAB" w14:textId="1E31E1B0" w:rsidR="000F030E" w:rsidRPr="000F030E" w:rsidRDefault="00000000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025FB90B">
          <v:rect id="_x0000_s1032" style="position:absolute;left:0;text-align:left;margin-left:232.65pt;margin-top:.75pt;width:90.6pt;height:35.4pt;z-index:251661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" fillcolor="window" strokecolor="#ed7d31" strokeweight="1pt">
            <v:textbox>
              <w:txbxContent>
                <w:p w14:paraId="50A32044" w14:textId="77777777" w:rsidR="000F030E" w:rsidRDefault="000F030E" w:rsidP="000F030E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3 000 ha</w:t>
                  </w:r>
                </w:p>
              </w:txbxContent>
            </v:textbox>
            <w10:wrap anchorx="margin"/>
          </v:rect>
        </w:pict>
      </w:r>
      <w:r>
        <w:rPr>
          <w:noProof/>
        </w:rPr>
        <w:pict w14:anchorId="1F89A223">
          <v:rect id="_x0000_s1031" style="position:absolute;left:0;text-align:left;margin-left:114.65pt;margin-top:.75pt;width:90.6pt;height:35.4pt;z-index:25166028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" fillcolor="window" strokecolor="#ed7d31" strokeweight="1pt">
            <v:textbox>
              <w:txbxContent>
                <w:p w14:paraId="7FD823D3" w14:textId="77777777" w:rsidR="000F030E" w:rsidRDefault="000F030E" w:rsidP="000F030E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vertAlign w:val="superscript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sz w:val="28"/>
                    </w:rPr>
                    <w:t>0,3 ha</w:t>
                  </w:r>
                </w:p>
              </w:txbxContent>
            </v:textbox>
            <w10:wrap anchorx="margin"/>
          </v:rect>
        </w:pict>
      </w:r>
    </w:p>
    <w:p w14:paraId="6F57585B" w14:textId="77777777" w:rsid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2EC69596" w14:textId="593F601F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3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iề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h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ợp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ô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rố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5"/>
        <w:gridCol w:w="4666"/>
      </w:tblGrid>
      <w:tr w:rsidR="000F030E" w:rsidRPr="000F030E" w14:paraId="005A9409" w14:textId="77777777" w:rsidTr="00D610C5">
        <w:trPr>
          <w:trHeight w:val="494"/>
        </w:trPr>
        <w:tc>
          <w:tcPr>
            <w:tcW w:w="4782" w:type="dxa"/>
          </w:tcPr>
          <w:p w14:paraId="13656F91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a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4 k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24 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= ….…...…. ha</w:t>
            </w:r>
          </w:p>
        </w:tc>
        <w:tc>
          <w:tcPr>
            <w:tcW w:w="4783" w:type="dxa"/>
          </w:tcPr>
          <w:p w14:paraId="3575B983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f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5 600 000 c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= ….…...…. ha</w:t>
            </w:r>
          </w:p>
        </w:tc>
      </w:tr>
      <w:tr w:rsidR="000F030E" w:rsidRPr="000F030E" w14:paraId="6277EF49" w14:textId="77777777" w:rsidTr="00D610C5">
        <w:trPr>
          <w:trHeight w:val="494"/>
        </w:trPr>
        <w:tc>
          <w:tcPr>
            <w:tcW w:w="4782" w:type="dxa"/>
          </w:tcPr>
          <w:p w14:paraId="2DEDCEA6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b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1 k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ha = ….…...…. ha</w:t>
            </w:r>
          </w:p>
        </w:tc>
        <w:tc>
          <w:tcPr>
            <w:tcW w:w="4783" w:type="dxa"/>
          </w:tcPr>
          <w:p w14:paraId="171D84AF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g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61 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= ….…...…. ha</w:t>
            </w:r>
          </w:p>
        </w:tc>
      </w:tr>
      <w:tr w:rsidR="000F030E" w:rsidRPr="000F030E" w14:paraId="76B14F60" w14:textId="77777777" w:rsidTr="00D610C5">
        <w:trPr>
          <w:trHeight w:val="510"/>
        </w:trPr>
        <w:tc>
          <w:tcPr>
            <w:tcW w:w="4782" w:type="dxa"/>
          </w:tcPr>
          <w:p w14:paraId="2E23A8D3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c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0,19 k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= ….…...…. 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</w:p>
        </w:tc>
        <w:tc>
          <w:tcPr>
            <w:tcW w:w="4783" w:type="dxa"/>
          </w:tcPr>
          <w:p w14:paraId="2910704F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h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1 ha 124 c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= ….…...…. c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</w:t>
            </w:r>
          </w:p>
        </w:tc>
      </w:tr>
      <w:tr w:rsidR="000F030E" w:rsidRPr="000F030E" w14:paraId="518D0FBB" w14:textId="77777777" w:rsidTr="00D610C5">
        <w:trPr>
          <w:trHeight w:val="494"/>
        </w:trPr>
        <w:tc>
          <w:tcPr>
            <w:tcW w:w="4782" w:type="dxa"/>
          </w:tcPr>
          <w:p w14:paraId="0B3F1D6D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d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26 ha 23 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= ….…...…. 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</w:p>
        </w:tc>
        <w:tc>
          <w:tcPr>
            <w:tcW w:w="4783" w:type="dxa"/>
          </w:tcPr>
          <w:p w14:paraId="0F588257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proofErr w:type="spellStart"/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i</w:t>
            </w:r>
            <w:proofErr w:type="spellEnd"/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364 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789 m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= ….…...…. c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</w:p>
        </w:tc>
      </w:tr>
      <w:tr w:rsidR="000F030E" w:rsidRPr="000F030E" w14:paraId="6E5889B8" w14:textId="77777777" w:rsidTr="00D610C5">
        <w:trPr>
          <w:trHeight w:val="494"/>
        </w:trPr>
        <w:tc>
          <w:tcPr>
            <w:tcW w:w="4782" w:type="dxa"/>
          </w:tcPr>
          <w:p w14:paraId="2BA167C1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e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0,2564 ha = ….…...…. 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</w:p>
        </w:tc>
        <w:tc>
          <w:tcPr>
            <w:tcW w:w="4783" w:type="dxa"/>
          </w:tcPr>
          <w:p w14:paraId="6A162363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j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201 ha 345 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= ….…...…. d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</w:p>
        </w:tc>
      </w:tr>
    </w:tbl>
    <w:p w14:paraId="55A8423E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4. 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Cho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ác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o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a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: 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45,201 </w:t>
      </w:r>
      <w:proofErr w:type="gram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ha ;</w:t>
      </w:r>
      <w:proofErr w:type="gram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134,65 cm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; 7,974 mm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; 201,364 dm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; 926,23 m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; 0,23 km</w:t>
      </w: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vertAlign w:val="superscript"/>
          <w:lang w:bidi="th-TH"/>
          <w14:ligatures w14:val="none"/>
        </w:rPr>
        <w:t>2</w:t>
      </w:r>
    </w:p>
    <w:p w14:paraId="33021BAB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a)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ắp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xếp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ác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o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heo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hứ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ự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ừ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ế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é</w:t>
      </w:r>
      <w:proofErr w:type="spellEnd"/>
    </w:p>
    <w:p w14:paraId="72EC2C1C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Arial" w:hAnsi="Times New Roman" w:cs="Times New Roman"/>
          <w:b/>
          <w:bCs/>
          <w:noProof/>
          <w:kern w:val="0"/>
          <w:position w:val="24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54144" behindDoc="0" locked="0" layoutInCell="1" allowOverlap="1" wp14:anchorId="41392613" wp14:editId="472A2665">
            <wp:simplePos x="0" y="0"/>
            <wp:positionH relativeFrom="margin">
              <wp:posOffset>1555750</wp:posOffset>
            </wp:positionH>
            <wp:positionV relativeFrom="paragraph">
              <wp:posOffset>15875</wp:posOffset>
            </wp:positionV>
            <wp:extent cx="504825" cy="509270"/>
            <wp:effectExtent l="0" t="0" r="317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505880" cy="510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96528D4" w14:textId="7FEEB8B0" w:rsidR="000F030E" w:rsidRPr="000F030E" w:rsidRDefault="00000000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5B18E4CF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left:0;text-align:left;margin-left:292.05pt;margin-top:16.25pt;width:84pt;height:40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" strokecolor="#5b9bd5" strokeweight="1.5pt">
            <v:stroke endarrow="block" joinstyle="miter"/>
          </v:shape>
        </w:pict>
      </w:r>
      <w:r>
        <w:rPr>
          <w:noProof/>
        </w:rPr>
        <w:pict w14:anchorId="0A4B9310">
          <v:shape id="Straight Arrow Connector 256" o:spid="_x0000_s1029" type="#_x0000_t32" style="position:absolute;left:0;text-align:left;margin-left:88.5pt;margin-top:17.4pt;width:113.4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" strokecolor="#5b9bd5" strokeweight="1.5pt">
            <v:stroke endarrow="block" joinstyle="miter"/>
          </v:shape>
        </w:pict>
      </w:r>
      <w:r w:rsidR="000F030E"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.…...….….</w:t>
      </w:r>
      <w:r w:rsidR="000F030E" w:rsidRPr="000F030E">
        <w:rPr>
          <w:rFonts w:ascii="Times New Roman" w:eastAsia="Arial" w:hAnsi="Times New Roman" w:cs="Times New Roman"/>
          <w:b/>
          <w:bCs/>
          <w:kern w:val="0"/>
          <w:position w:val="24"/>
          <w:sz w:val="28"/>
          <w:szCs w:val="28"/>
          <w:lang w:bidi="th-TH"/>
          <w14:ligatures w14:val="none"/>
        </w:rPr>
        <w:t xml:space="preserve">                                     </w:t>
      </w:r>
      <w:r w:rsidR="000F030E"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.…...….….</w:t>
      </w:r>
    </w:p>
    <w:p w14:paraId="68DC3431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b/>
          <w:bCs/>
          <w:kern w:val="0"/>
          <w:position w:val="24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Arial" w:hAnsi="Times New Roman" w:cs="Times New Roman"/>
          <w:b/>
          <w:bCs/>
          <w:kern w:val="0"/>
          <w:position w:val="24"/>
          <w:sz w:val="28"/>
          <w:szCs w:val="28"/>
          <w:lang w:bidi="th-TH"/>
          <w14:ligatures w14:val="none"/>
        </w:rPr>
        <w:t xml:space="preserve">                            </w:t>
      </w:r>
    </w:p>
    <w:p w14:paraId="62CB1A35" w14:textId="0B951C8C" w:rsidR="000F030E" w:rsidRPr="000F030E" w:rsidRDefault="00000000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10C4C645">
          <v:shape id="_x0000_s1028" type="#_x0000_t32" style="position:absolute;margin-left:65.55pt;margin-top:17.5pt;width:89.55pt;height:40.5pt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" strokecolor="#5b9bd5" strokeweight="1.5pt">
            <v:stroke endarrow="block" joinstyle="miter"/>
          </v:shape>
        </w:pict>
      </w:r>
      <w:r>
        <w:rPr>
          <w:noProof/>
        </w:rPr>
        <w:pict w14:anchorId="50A4CE6A">
          <v:shape id="Straight Arrow Connector 16" o:spid="_x0000_s1027" type="#_x0000_t32" style="position:absolute;margin-left:253pt;margin-top:9.55pt;width:94.5pt;height:0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" strokecolor="#5b9bd5" strokeweight="1.5pt">
            <v:stroke endarrow="block" joinstyle="miter"/>
          </v:shape>
        </w:pict>
      </w:r>
      <w:r w:rsidR="000F030E" w:rsidRPr="000F030E">
        <w:rPr>
          <w:rFonts w:ascii="Times New Roman" w:eastAsia="Arial" w:hAnsi="Times New Roman" w:cs="Times New Roman"/>
          <w:b/>
          <w:bCs/>
          <w:kern w:val="0"/>
          <w:position w:val="24"/>
          <w:sz w:val="28"/>
          <w:szCs w:val="28"/>
          <w:lang w:bidi="th-TH"/>
          <w14:ligatures w14:val="none"/>
        </w:rPr>
        <w:t xml:space="preserve">                                             </w:t>
      </w:r>
      <w:r w:rsidR="000F030E"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.…...….….</w:t>
      </w:r>
      <w:r w:rsidR="000F030E" w:rsidRPr="000F030E">
        <w:rPr>
          <w:rFonts w:ascii="Times New Roman" w:eastAsia="Arial" w:hAnsi="Times New Roman" w:cs="Times New Roman"/>
          <w:b/>
          <w:bCs/>
          <w:kern w:val="0"/>
          <w:position w:val="24"/>
          <w:sz w:val="28"/>
          <w:szCs w:val="28"/>
          <w:lang w:bidi="th-TH"/>
          <w14:ligatures w14:val="none"/>
        </w:rPr>
        <w:t xml:space="preserve">                                      </w:t>
      </w:r>
      <w:r w:rsidR="000F030E"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.…...….….</w:t>
      </w:r>
      <w:r w:rsidR="000F030E" w:rsidRPr="000F030E">
        <w:rPr>
          <w:rFonts w:ascii="Times New Roman" w:eastAsia="Arial" w:hAnsi="Times New Roman" w:cs="Times New Roman"/>
          <w:b/>
          <w:bCs/>
          <w:kern w:val="0"/>
          <w:position w:val="24"/>
          <w:sz w:val="28"/>
          <w:szCs w:val="28"/>
          <w:lang w:bidi="th-TH"/>
          <w14:ligatures w14:val="none"/>
        </w:rPr>
        <w:t xml:space="preserve"> </w:t>
      </w:r>
    </w:p>
    <w:p w14:paraId="24B95E5D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b/>
          <w:bCs/>
          <w:kern w:val="0"/>
          <w:position w:val="24"/>
          <w:sz w:val="28"/>
          <w:szCs w:val="28"/>
          <w:lang w:bidi="th-TH"/>
          <w14:ligatures w14:val="none"/>
        </w:rPr>
      </w:pPr>
    </w:p>
    <w:p w14:paraId="7665D9F8" w14:textId="1AA9131D" w:rsidR="000F030E" w:rsidRPr="000F030E" w:rsidRDefault="00000000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b/>
          <w:bCs/>
          <w:kern w:val="0"/>
          <w:position w:val="24"/>
          <w:sz w:val="28"/>
          <w:szCs w:val="28"/>
          <w:lang w:bidi="th-TH"/>
          <w14:ligatures w14:val="none"/>
        </w:rPr>
      </w:pPr>
      <w:r>
        <w:rPr>
          <w:noProof/>
        </w:rPr>
        <w:pict w14:anchorId="123B8F50">
          <v:shape id="_x0000_s1026" type="#_x0000_t32" style="position:absolute;left:0;text-align:left;margin-left:105.6pt;margin-top:10.3pt;width:113.4pt;height:0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" strokecolor="#5b9bd5" strokeweight="1.5pt">
            <v:stroke endarrow="block" joinstyle="miter"/>
          </v:shape>
        </w:pict>
      </w:r>
      <w:r w:rsidR="000F030E" w:rsidRPr="000F030E">
        <w:rPr>
          <w:rFonts w:ascii="Times New Roman" w:eastAsia="Arial" w:hAnsi="Times New Roman" w:cs="Times New Roman"/>
          <w:b/>
          <w:bCs/>
          <w:kern w:val="0"/>
          <w:position w:val="24"/>
          <w:sz w:val="28"/>
          <w:szCs w:val="28"/>
          <w:lang w:bidi="th-TH"/>
          <w14:ligatures w14:val="none"/>
        </w:rPr>
        <w:t xml:space="preserve"> </w:t>
      </w:r>
      <w:r w:rsidR="000F030E"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.…...….….</w:t>
      </w:r>
      <w:r w:rsidR="000F030E" w:rsidRPr="000F030E">
        <w:rPr>
          <w:rFonts w:ascii="Times New Roman" w:eastAsia="Arial" w:hAnsi="Times New Roman" w:cs="Times New Roman"/>
          <w:b/>
          <w:bCs/>
          <w:kern w:val="0"/>
          <w:position w:val="24"/>
          <w:sz w:val="28"/>
          <w:szCs w:val="28"/>
          <w:lang w:bidi="th-TH"/>
          <w14:ligatures w14:val="none"/>
        </w:rPr>
        <w:t xml:space="preserve">                                             </w:t>
      </w:r>
      <w:r w:rsidR="000F030E"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.…...….….</w:t>
      </w:r>
    </w:p>
    <w:p w14:paraId="3C67E42C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)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ổ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ác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o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sang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ị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m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</w:p>
    <w:p w14:paraId="78A9472B" w14:textId="77777777" w:rsidR="000F030E" w:rsidRPr="000F030E" w:rsidRDefault="000F030E" w:rsidP="000F030E">
      <w:pPr>
        <w:tabs>
          <w:tab w:val="left" w:leader="dot" w:pos="9639"/>
        </w:tabs>
        <w:spacing w:after="0" w:line="360" w:lineRule="auto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ab/>
      </w:r>
    </w:p>
    <w:p w14:paraId="111C3F00" w14:textId="77777777" w:rsidR="000F030E" w:rsidRPr="000F030E" w:rsidRDefault="000F030E" w:rsidP="000F030E">
      <w:pPr>
        <w:tabs>
          <w:tab w:val="left" w:leader="dot" w:pos="9639"/>
        </w:tabs>
        <w:spacing w:after="0" w:line="360" w:lineRule="auto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ab/>
      </w:r>
    </w:p>
    <w:p w14:paraId="03A99894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lastRenderedPageBreak/>
        <w:t>Bài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5.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Quậ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ây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ồ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24,38 km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bidi="th-TH"/>
          <w14:ligatures w14:val="none"/>
        </w:rPr>
        <w:t>2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Quậ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Hà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ô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4964 ha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ỏ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quậ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ào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à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lớ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hiê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éc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-ta?</w:t>
      </w:r>
    </w:p>
    <w:p w14:paraId="1C4F1460" w14:textId="77777777" w:rsidR="000F030E" w:rsidRPr="000F030E" w:rsidRDefault="000F030E" w:rsidP="000F030E">
      <w:pPr>
        <w:tabs>
          <w:tab w:val="left" w:leader="dot" w:pos="9639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ab/>
      </w:r>
    </w:p>
    <w:p w14:paraId="20CD599B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6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iề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ấ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&gt;, &lt;, =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h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ợp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ỗ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ấm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5"/>
        <w:gridCol w:w="4666"/>
      </w:tblGrid>
      <w:tr w:rsidR="000F030E" w:rsidRPr="000F030E" w14:paraId="77F92D54" w14:textId="77777777" w:rsidTr="00D610C5">
        <w:trPr>
          <w:trHeight w:val="529"/>
        </w:trPr>
        <w:tc>
          <w:tcPr>
            <w:tcW w:w="4789" w:type="dxa"/>
          </w:tcPr>
          <w:p w14:paraId="00F341AA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a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212 ha + 365 ha ……. 5 k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</w:p>
        </w:tc>
        <w:tc>
          <w:tcPr>
            <w:tcW w:w="4791" w:type="dxa"/>
          </w:tcPr>
          <w:p w14:paraId="0F2ACCA2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 xml:space="preserve">d) 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657 </w:t>
            </w:r>
            <w:proofErr w:type="gramStart"/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>ha :</w:t>
            </w:r>
            <w:proofErr w:type="gramEnd"/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3 ……. 2,19 k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</w:p>
        </w:tc>
      </w:tr>
      <w:tr w:rsidR="000F030E" w:rsidRPr="000F030E" w14:paraId="32794784" w14:textId="77777777" w:rsidTr="00D610C5">
        <w:trPr>
          <w:trHeight w:val="529"/>
        </w:trPr>
        <w:tc>
          <w:tcPr>
            <w:tcW w:w="4789" w:type="dxa"/>
          </w:tcPr>
          <w:p w14:paraId="2D4CE9FD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b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154 ha × 3 ……. 375 k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</w:p>
        </w:tc>
        <w:tc>
          <w:tcPr>
            <w:tcW w:w="4791" w:type="dxa"/>
          </w:tcPr>
          <w:p w14:paraId="7AB95185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 xml:space="preserve">e) 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>567 ha + 169 ha ……. 7,36 k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</w:p>
        </w:tc>
      </w:tr>
      <w:tr w:rsidR="000F030E" w:rsidRPr="000F030E" w14:paraId="5C134735" w14:textId="77777777" w:rsidTr="00D610C5">
        <w:trPr>
          <w:trHeight w:val="546"/>
        </w:trPr>
        <w:tc>
          <w:tcPr>
            <w:tcW w:w="4789" w:type="dxa"/>
          </w:tcPr>
          <w:p w14:paraId="71B95184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c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634 ha - 497 ha ……. 137 k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</w:p>
        </w:tc>
        <w:tc>
          <w:tcPr>
            <w:tcW w:w="4791" w:type="dxa"/>
          </w:tcPr>
          <w:p w14:paraId="6D79287D" w14:textId="77777777" w:rsidR="000F030E" w:rsidRPr="000F030E" w:rsidRDefault="000F030E" w:rsidP="000F030E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</w:pPr>
            <w:r w:rsidRPr="000F030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th-TH"/>
                <w14:ligatures w14:val="none"/>
              </w:rPr>
              <w:t>f)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lang w:bidi="th-TH"/>
                <w14:ligatures w14:val="none"/>
              </w:rPr>
              <w:t xml:space="preserve"> 497 ha × 5 ……. 2,485 km</w:t>
            </w:r>
            <w:r w:rsidRPr="000F030E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bidi="th-TH"/>
                <w14:ligatures w14:val="none"/>
              </w:rPr>
              <w:t>2</w:t>
            </w:r>
          </w:p>
        </w:tc>
      </w:tr>
    </w:tbl>
    <w:p w14:paraId="6A9FA992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7.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ìn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ữ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hậ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iề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à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5 400 m,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iề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rộ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ằ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0F030E">
        <w:rPr>
          <w:rFonts w:ascii="Calibri" w:eastAsia="Calibri" w:hAnsi="Calibri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2A6F14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6pt" o:ole="">
            <v:imagedata r:id="rId6" o:title=""/>
          </v:shape>
          <o:OLEObject Type="Embed" ProgID="Equation.DSMT4" ShapeID="_x0000_i1025" DrawAspect="Content" ObjectID="_1791530373" r:id="rId7"/>
        </w:objec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chiề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à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. </w:t>
      </w:r>
    </w:p>
    <w:p w14:paraId="0A3946C5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a)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ỏ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chu vi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ằ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hiê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?</w:t>
      </w:r>
    </w:p>
    <w:p w14:paraId="47D75ECA" w14:textId="77777777" w:rsidR="000F030E" w:rsidRPr="000F030E" w:rsidRDefault="000F030E" w:rsidP="000F030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</w:pPr>
      <w:r w:rsidRPr="000F030E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)</w:t>
      </w:r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ỏi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diện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tích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kh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ất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đó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bằng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nhiêu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héc</w:t>
      </w:r>
      <w:proofErr w:type="spellEnd"/>
      <w:r w:rsidRPr="000F030E"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-ta?</w:t>
      </w:r>
    </w:p>
    <w:p w14:paraId="6641AD76" w14:textId="0C377D9E" w:rsidR="00E839F6" w:rsidRDefault="000F030E" w:rsidP="000F030E">
      <w:pPr>
        <w:tabs>
          <w:tab w:val="left" w:leader="dot" w:pos="9639"/>
        </w:tabs>
        <w:spacing w:after="0" w:line="360" w:lineRule="auto"/>
        <w:jc w:val="both"/>
      </w:pPr>
      <w:r>
        <w:rPr>
          <w:rFonts w:ascii="Times New Roman" w:eastAsia="Calibri" w:hAnsi="Times New Roman" w:cs="Times New Roman"/>
          <w:kern w:val="0"/>
          <w:sz w:val="28"/>
          <w:szCs w:val="28"/>
          <w:lang w:bidi="th-TH"/>
          <w14:ligatures w14:val="none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</w:t>
      </w:r>
    </w:p>
    <w:sectPr w:rsidR="00E839F6" w:rsidSect="000F030E">
      <w:pgSz w:w="11906" w:h="16838"/>
      <w:pgMar w:top="993" w:right="991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857F4"/>
    <w:rsid w:val="000013D8"/>
    <w:rsid w:val="00004BA2"/>
    <w:rsid w:val="0001068D"/>
    <w:rsid w:val="00020869"/>
    <w:rsid w:val="00020A17"/>
    <w:rsid w:val="00036D9F"/>
    <w:rsid w:val="00050194"/>
    <w:rsid w:val="00067DCD"/>
    <w:rsid w:val="00081005"/>
    <w:rsid w:val="0008173C"/>
    <w:rsid w:val="000902C5"/>
    <w:rsid w:val="00091D5B"/>
    <w:rsid w:val="00091DFC"/>
    <w:rsid w:val="000933C2"/>
    <w:rsid w:val="00093998"/>
    <w:rsid w:val="00093B29"/>
    <w:rsid w:val="00097CB4"/>
    <w:rsid w:val="000A3085"/>
    <w:rsid w:val="000A584A"/>
    <w:rsid w:val="000A68D2"/>
    <w:rsid w:val="000B52FA"/>
    <w:rsid w:val="000C2CF3"/>
    <w:rsid w:val="000C4BE0"/>
    <w:rsid w:val="000D515E"/>
    <w:rsid w:val="000E0313"/>
    <w:rsid w:val="000E3B49"/>
    <w:rsid w:val="000F030E"/>
    <w:rsid w:val="0010032C"/>
    <w:rsid w:val="0010380C"/>
    <w:rsid w:val="00103966"/>
    <w:rsid w:val="001049E1"/>
    <w:rsid w:val="00110BE3"/>
    <w:rsid w:val="00113002"/>
    <w:rsid w:val="00115D03"/>
    <w:rsid w:val="001161B3"/>
    <w:rsid w:val="00122013"/>
    <w:rsid w:val="00125871"/>
    <w:rsid w:val="0013048B"/>
    <w:rsid w:val="00130D9E"/>
    <w:rsid w:val="00140093"/>
    <w:rsid w:val="0014223F"/>
    <w:rsid w:val="001425A0"/>
    <w:rsid w:val="001427F4"/>
    <w:rsid w:val="00147DAB"/>
    <w:rsid w:val="00151B25"/>
    <w:rsid w:val="00155E5E"/>
    <w:rsid w:val="001608EB"/>
    <w:rsid w:val="00166569"/>
    <w:rsid w:val="001672B2"/>
    <w:rsid w:val="00167DE9"/>
    <w:rsid w:val="0017208B"/>
    <w:rsid w:val="001814EA"/>
    <w:rsid w:val="001823A4"/>
    <w:rsid w:val="00186843"/>
    <w:rsid w:val="001873EE"/>
    <w:rsid w:val="00193B69"/>
    <w:rsid w:val="00195B96"/>
    <w:rsid w:val="001A51E7"/>
    <w:rsid w:val="001A5C6E"/>
    <w:rsid w:val="001A6012"/>
    <w:rsid w:val="001B12FE"/>
    <w:rsid w:val="001B5DEA"/>
    <w:rsid w:val="001C21C5"/>
    <w:rsid w:val="001C4B37"/>
    <w:rsid w:val="001D24EF"/>
    <w:rsid w:val="001D2D71"/>
    <w:rsid w:val="001D4F16"/>
    <w:rsid w:val="001E1B00"/>
    <w:rsid w:val="001E5C77"/>
    <w:rsid w:val="001E788A"/>
    <w:rsid w:val="001F0B95"/>
    <w:rsid w:val="001F3B0D"/>
    <w:rsid w:val="001F5049"/>
    <w:rsid w:val="001F5551"/>
    <w:rsid w:val="001F6B39"/>
    <w:rsid w:val="001F7D28"/>
    <w:rsid w:val="002007A3"/>
    <w:rsid w:val="0020119C"/>
    <w:rsid w:val="00205343"/>
    <w:rsid w:val="002116FA"/>
    <w:rsid w:val="0021326D"/>
    <w:rsid w:val="00221E47"/>
    <w:rsid w:val="00224CE9"/>
    <w:rsid w:val="00230198"/>
    <w:rsid w:val="00240363"/>
    <w:rsid w:val="002425B5"/>
    <w:rsid w:val="00244D5E"/>
    <w:rsid w:val="00244EB3"/>
    <w:rsid w:val="00250E9C"/>
    <w:rsid w:val="002615ED"/>
    <w:rsid w:val="002651BC"/>
    <w:rsid w:val="0027464F"/>
    <w:rsid w:val="0027676F"/>
    <w:rsid w:val="00281C2F"/>
    <w:rsid w:val="002837DB"/>
    <w:rsid w:val="002853B5"/>
    <w:rsid w:val="00285BA7"/>
    <w:rsid w:val="00285F3E"/>
    <w:rsid w:val="002902FC"/>
    <w:rsid w:val="00295D34"/>
    <w:rsid w:val="00297F2F"/>
    <w:rsid w:val="002A07EC"/>
    <w:rsid w:val="002A1AB9"/>
    <w:rsid w:val="002A7BE1"/>
    <w:rsid w:val="002B22A5"/>
    <w:rsid w:val="002B6015"/>
    <w:rsid w:val="002B6307"/>
    <w:rsid w:val="002B65A7"/>
    <w:rsid w:val="002C7D93"/>
    <w:rsid w:val="002D12AD"/>
    <w:rsid w:val="002D24F4"/>
    <w:rsid w:val="002D3D50"/>
    <w:rsid w:val="002D7803"/>
    <w:rsid w:val="002F58ED"/>
    <w:rsid w:val="00300FFA"/>
    <w:rsid w:val="00303925"/>
    <w:rsid w:val="003057B1"/>
    <w:rsid w:val="00306953"/>
    <w:rsid w:val="00340D25"/>
    <w:rsid w:val="00341BBB"/>
    <w:rsid w:val="00342515"/>
    <w:rsid w:val="003426AB"/>
    <w:rsid w:val="003471B0"/>
    <w:rsid w:val="00356A46"/>
    <w:rsid w:val="00357738"/>
    <w:rsid w:val="00360205"/>
    <w:rsid w:val="003618A7"/>
    <w:rsid w:val="00363DC3"/>
    <w:rsid w:val="003653FE"/>
    <w:rsid w:val="003717C4"/>
    <w:rsid w:val="003740D8"/>
    <w:rsid w:val="003A0CF6"/>
    <w:rsid w:val="003A4108"/>
    <w:rsid w:val="003A4C6D"/>
    <w:rsid w:val="003A77F3"/>
    <w:rsid w:val="003B057B"/>
    <w:rsid w:val="003B3B81"/>
    <w:rsid w:val="003B4A97"/>
    <w:rsid w:val="003B70A1"/>
    <w:rsid w:val="003C35E8"/>
    <w:rsid w:val="003C59CE"/>
    <w:rsid w:val="003C5D36"/>
    <w:rsid w:val="003C6716"/>
    <w:rsid w:val="003C7894"/>
    <w:rsid w:val="003D7323"/>
    <w:rsid w:val="003E0E5E"/>
    <w:rsid w:val="003E18E8"/>
    <w:rsid w:val="003E5B41"/>
    <w:rsid w:val="003F17BB"/>
    <w:rsid w:val="00400505"/>
    <w:rsid w:val="00400F39"/>
    <w:rsid w:val="00401FE4"/>
    <w:rsid w:val="00402F8A"/>
    <w:rsid w:val="00405C54"/>
    <w:rsid w:val="004145EF"/>
    <w:rsid w:val="00424699"/>
    <w:rsid w:val="0043124A"/>
    <w:rsid w:val="00432708"/>
    <w:rsid w:val="00432DF3"/>
    <w:rsid w:val="004434A1"/>
    <w:rsid w:val="00445239"/>
    <w:rsid w:val="00450001"/>
    <w:rsid w:val="00450F9E"/>
    <w:rsid w:val="0045716A"/>
    <w:rsid w:val="00473180"/>
    <w:rsid w:val="00473A98"/>
    <w:rsid w:val="004804C8"/>
    <w:rsid w:val="004809E8"/>
    <w:rsid w:val="004826D5"/>
    <w:rsid w:val="00483A13"/>
    <w:rsid w:val="00486463"/>
    <w:rsid w:val="00493C61"/>
    <w:rsid w:val="00496EDB"/>
    <w:rsid w:val="004972D1"/>
    <w:rsid w:val="004A043B"/>
    <w:rsid w:val="004A0965"/>
    <w:rsid w:val="004A0F61"/>
    <w:rsid w:val="004A1228"/>
    <w:rsid w:val="004B0532"/>
    <w:rsid w:val="004B497A"/>
    <w:rsid w:val="004B6333"/>
    <w:rsid w:val="004C1559"/>
    <w:rsid w:val="004C3A7D"/>
    <w:rsid w:val="004D22A1"/>
    <w:rsid w:val="004D6E49"/>
    <w:rsid w:val="004E30C8"/>
    <w:rsid w:val="004E64AB"/>
    <w:rsid w:val="004F11B2"/>
    <w:rsid w:val="004F1798"/>
    <w:rsid w:val="00504348"/>
    <w:rsid w:val="00506AFE"/>
    <w:rsid w:val="0051299F"/>
    <w:rsid w:val="00514185"/>
    <w:rsid w:val="005246BA"/>
    <w:rsid w:val="00543ABE"/>
    <w:rsid w:val="00560C90"/>
    <w:rsid w:val="00586206"/>
    <w:rsid w:val="00592AA5"/>
    <w:rsid w:val="005A6052"/>
    <w:rsid w:val="005B7967"/>
    <w:rsid w:val="005C7199"/>
    <w:rsid w:val="005C728D"/>
    <w:rsid w:val="005D2092"/>
    <w:rsid w:val="005D29FB"/>
    <w:rsid w:val="005D4A2A"/>
    <w:rsid w:val="005D65C7"/>
    <w:rsid w:val="005F06A9"/>
    <w:rsid w:val="005F0832"/>
    <w:rsid w:val="005F14A0"/>
    <w:rsid w:val="005F1D7D"/>
    <w:rsid w:val="005F348B"/>
    <w:rsid w:val="006047AF"/>
    <w:rsid w:val="00605E1C"/>
    <w:rsid w:val="006163F1"/>
    <w:rsid w:val="00635A86"/>
    <w:rsid w:val="00640290"/>
    <w:rsid w:val="00640294"/>
    <w:rsid w:val="0064201B"/>
    <w:rsid w:val="0064469A"/>
    <w:rsid w:val="0064782B"/>
    <w:rsid w:val="00647EDD"/>
    <w:rsid w:val="00651DEA"/>
    <w:rsid w:val="00653611"/>
    <w:rsid w:val="006542BF"/>
    <w:rsid w:val="00656F8D"/>
    <w:rsid w:val="0066284F"/>
    <w:rsid w:val="0066326C"/>
    <w:rsid w:val="006714F5"/>
    <w:rsid w:val="00672103"/>
    <w:rsid w:val="00674367"/>
    <w:rsid w:val="0067700D"/>
    <w:rsid w:val="0068484C"/>
    <w:rsid w:val="00684FF4"/>
    <w:rsid w:val="006921D9"/>
    <w:rsid w:val="006A7D26"/>
    <w:rsid w:val="006B7B0E"/>
    <w:rsid w:val="006C5B59"/>
    <w:rsid w:val="006C6856"/>
    <w:rsid w:val="006D644F"/>
    <w:rsid w:val="006D7429"/>
    <w:rsid w:val="006F0458"/>
    <w:rsid w:val="006F4471"/>
    <w:rsid w:val="00703A65"/>
    <w:rsid w:val="00710555"/>
    <w:rsid w:val="00716CF5"/>
    <w:rsid w:val="007223F9"/>
    <w:rsid w:val="00725D5E"/>
    <w:rsid w:val="007310F2"/>
    <w:rsid w:val="007331B0"/>
    <w:rsid w:val="00736218"/>
    <w:rsid w:val="00752998"/>
    <w:rsid w:val="0076001A"/>
    <w:rsid w:val="007613D8"/>
    <w:rsid w:val="00761DEE"/>
    <w:rsid w:val="007659C3"/>
    <w:rsid w:val="00765A6C"/>
    <w:rsid w:val="00765EE6"/>
    <w:rsid w:val="00771164"/>
    <w:rsid w:val="007715B2"/>
    <w:rsid w:val="00777261"/>
    <w:rsid w:val="00786ECF"/>
    <w:rsid w:val="00787DC5"/>
    <w:rsid w:val="00792914"/>
    <w:rsid w:val="00794D51"/>
    <w:rsid w:val="00795312"/>
    <w:rsid w:val="00795E88"/>
    <w:rsid w:val="007B08CA"/>
    <w:rsid w:val="007B2E5D"/>
    <w:rsid w:val="007C1F00"/>
    <w:rsid w:val="007C2C24"/>
    <w:rsid w:val="007C2E9C"/>
    <w:rsid w:val="007C3C80"/>
    <w:rsid w:val="007C49F7"/>
    <w:rsid w:val="007C67F0"/>
    <w:rsid w:val="007C79DC"/>
    <w:rsid w:val="007D1915"/>
    <w:rsid w:val="007D27EF"/>
    <w:rsid w:val="007D41BD"/>
    <w:rsid w:val="007E0B28"/>
    <w:rsid w:val="007E1EB4"/>
    <w:rsid w:val="007E4133"/>
    <w:rsid w:val="007E52CB"/>
    <w:rsid w:val="00802482"/>
    <w:rsid w:val="00804151"/>
    <w:rsid w:val="00807381"/>
    <w:rsid w:val="00811BC6"/>
    <w:rsid w:val="00812071"/>
    <w:rsid w:val="008137AF"/>
    <w:rsid w:val="008158BA"/>
    <w:rsid w:val="0082232A"/>
    <w:rsid w:val="008267E2"/>
    <w:rsid w:val="00827E12"/>
    <w:rsid w:val="008307A5"/>
    <w:rsid w:val="00833868"/>
    <w:rsid w:val="00833C7C"/>
    <w:rsid w:val="00834A55"/>
    <w:rsid w:val="00835A97"/>
    <w:rsid w:val="008372AE"/>
    <w:rsid w:val="008414A1"/>
    <w:rsid w:val="00854719"/>
    <w:rsid w:val="0085768B"/>
    <w:rsid w:val="0086267E"/>
    <w:rsid w:val="00863AF8"/>
    <w:rsid w:val="00871C91"/>
    <w:rsid w:val="00873486"/>
    <w:rsid w:val="00876B92"/>
    <w:rsid w:val="00880B8D"/>
    <w:rsid w:val="008824BF"/>
    <w:rsid w:val="00882961"/>
    <w:rsid w:val="00892BE5"/>
    <w:rsid w:val="008A09DB"/>
    <w:rsid w:val="008A7EBC"/>
    <w:rsid w:val="008B2886"/>
    <w:rsid w:val="008B4686"/>
    <w:rsid w:val="008B4C34"/>
    <w:rsid w:val="008B58DD"/>
    <w:rsid w:val="008C0E0F"/>
    <w:rsid w:val="008C3C10"/>
    <w:rsid w:val="008D2683"/>
    <w:rsid w:val="008D357D"/>
    <w:rsid w:val="008D40D3"/>
    <w:rsid w:val="008D42D8"/>
    <w:rsid w:val="008E02F3"/>
    <w:rsid w:val="008E129D"/>
    <w:rsid w:val="008F2620"/>
    <w:rsid w:val="008F4BC2"/>
    <w:rsid w:val="008F6CA4"/>
    <w:rsid w:val="008F7053"/>
    <w:rsid w:val="00903915"/>
    <w:rsid w:val="0090477C"/>
    <w:rsid w:val="009052F0"/>
    <w:rsid w:val="00906AD8"/>
    <w:rsid w:val="00917F63"/>
    <w:rsid w:val="00921E51"/>
    <w:rsid w:val="009235D6"/>
    <w:rsid w:val="00924B00"/>
    <w:rsid w:val="00925917"/>
    <w:rsid w:val="009305FE"/>
    <w:rsid w:val="00936CAD"/>
    <w:rsid w:val="00944C49"/>
    <w:rsid w:val="00954135"/>
    <w:rsid w:val="009550EA"/>
    <w:rsid w:val="00955BF9"/>
    <w:rsid w:val="00957158"/>
    <w:rsid w:val="00960627"/>
    <w:rsid w:val="009615BD"/>
    <w:rsid w:val="00965237"/>
    <w:rsid w:val="00966395"/>
    <w:rsid w:val="00966896"/>
    <w:rsid w:val="009835FD"/>
    <w:rsid w:val="00987744"/>
    <w:rsid w:val="00992288"/>
    <w:rsid w:val="009962BA"/>
    <w:rsid w:val="009A2F0D"/>
    <w:rsid w:val="009A3B98"/>
    <w:rsid w:val="009A4EEA"/>
    <w:rsid w:val="009A5CD7"/>
    <w:rsid w:val="009B1BC4"/>
    <w:rsid w:val="009B25CE"/>
    <w:rsid w:val="009B3DA7"/>
    <w:rsid w:val="009B6C7B"/>
    <w:rsid w:val="009B6CE2"/>
    <w:rsid w:val="009C3CD8"/>
    <w:rsid w:val="009F0936"/>
    <w:rsid w:val="009F1351"/>
    <w:rsid w:val="009F4F8F"/>
    <w:rsid w:val="009F7C73"/>
    <w:rsid w:val="00A00814"/>
    <w:rsid w:val="00A00C1C"/>
    <w:rsid w:val="00A02F43"/>
    <w:rsid w:val="00A0500C"/>
    <w:rsid w:val="00A12401"/>
    <w:rsid w:val="00A218BA"/>
    <w:rsid w:val="00A30116"/>
    <w:rsid w:val="00A3227C"/>
    <w:rsid w:val="00A41DAA"/>
    <w:rsid w:val="00A461AD"/>
    <w:rsid w:val="00A50C51"/>
    <w:rsid w:val="00A528DF"/>
    <w:rsid w:val="00A52E0E"/>
    <w:rsid w:val="00A54D95"/>
    <w:rsid w:val="00A60B7A"/>
    <w:rsid w:val="00A60F02"/>
    <w:rsid w:val="00A620FA"/>
    <w:rsid w:val="00A66351"/>
    <w:rsid w:val="00A67A6C"/>
    <w:rsid w:val="00A777E4"/>
    <w:rsid w:val="00A8206F"/>
    <w:rsid w:val="00A82A06"/>
    <w:rsid w:val="00A857F4"/>
    <w:rsid w:val="00A85865"/>
    <w:rsid w:val="00A94A9F"/>
    <w:rsid w:val="00AA1FA7"/>
    <w:rsid w:val="00AA5FB2"/>
    <w:rsid w:val="00AB5515"/>
    <w:rsid w:val="00AC0F99"/>
    <w:rsid w:val="00AC3ECC"/>
    <w:rsid w:val="00AC4F10"/>
    <w:rsid w:val="00AC64DF"/>
    <w:rsid w:val="00AC6F57"/>
    <w:rsid w:val="00AC73F8"/>
    <w:rsid w:val="00AC7EB8"/>
    <w:rsid w:val="00AD49F2"/>
    <w:rsid w:val="00AD6167"/>
    <w:rsid w:val="00AD7260"/>
    <w:rsid w:val="00AE3F95"/>
    <w:rsid w:val="00AE77B4"/>
    <w:rsid w:val="00AF6641"/>
    <w:rsid w:val="00AF7DE2"/>
    <w:rsid w:val="00B07899"/>
    <w:rsid w:val="00B1168E"/>
    <w:rsid w:val="00B11E52"/>
    <w:rsid w:val="00B165D4"/>
    <w:rsid w:val="00B2358F"/>
    <w:rsid w:val="00B329AE"/>
    <w:rsid w:val="00B471D0"/>
    <w:rsid w:val="00B47570"/>
    <w:rsid w:val="00B50D8F"/>
    <w:rsid w:val="00B54527"/>
    <w:rsid w:val="00B60693"/>
    <w:rsid w:val="00B62CBC"/>
    <w:rsid w:val="00B634C7"/>
    <w:rsid w:val="00B6650B"/>
    <w:rsid w:val="00B701F6"/>
    <w:rsid w:val="00B73760"/>
    <w:rsid w:val="00B84E6A"/>
    <w:rsid w:val="00B862CC"/>
    <w:rsid w:val="00B914E8"/>
    <w:rsid w:val="00B92819"/>
    <w:rsid w:val="00BA1FCF"/>
    <w:rsid w:val="00BA7601"/>
    <w:rsid w:val="00BB023C"/>
    <w:rsid w:val="00BC6112"/>
    <w:rsid w:val="00BC7693"/>
    <w:rsid w:val="00BD2AE3"/>
    <w:rsid w:val="00BD380E"/>
    <w:rsid w:val="00BE4BF4"/>
    <w:rsid w:val="00BF4298"/>
    <w:rsid w:val="00BF65E7"/>
    <w:rsid w:val="00BF7001"/>
    <w:rsid w:val="00BF73C0"/>
    <w:rsid w:val="00C13205"/>
    <w:rsid w:val="00C16127"/>
    <w:rsid w:val="00C16B92"/>
    <w:rsid w:val="00C26C1D"/>
    <w:rsid w:val="00C310F0"/>
    <w:rsid w:val="00C31306"/>
    <w:rsid w:val="00C318F0"/>
    <w:rsid w:val="00C33095"/>
    <w:rsid w:val="00C334DB"/>
    <w:rsid w:val="00C462D0"/>
    <w:rsid w:val="00C4655D"/>
    <w:rsid w:val="00C57E26"/>
    <w:rsid w:val="00C702F8"/>
    <w:rsid w:val="00C75617"/>
    <w:rsid w:val="00C81B6D"/>
    <w:rsid w:val="00C90E7E"/>
    <w:rsid w:val="00C93069"/>
    <w:rsid w:val="00C94D4F"/>
    <w:rsid w:val="00C95AFF"/>
    <w:rsid w:val="00C97742"/>
    <w:rsid w:val="00C97765"/>
    <w:rsid w:val="00CA020B"/>
    <w:rsid w:val="00CA18F7"/>
    <w:rsid w:val="00CA2AB9"/>
    <w:rsid w:val="00CA6099"/>
    <w:rsid w:val="00CA7976"/>
    <w:rsid w:val="00CB14B5"/>
    <w:rsid w:val="00CB3BCC"/>
    <w:rsid w:val="00CB3F12"/>
    <w:rsid w:val="00CB64D1"/>
    <w:rsid w:val="00CD4A1F"/>
    <w:rsid w:val="00CD64DD"/>
    <w:rsid w:val="00CE0093"/>
    <w:rsid w:val="00CE1E5A"/>
    <w:rsid w:val="00CE24A7"/>
    <w:rsid w:val="00CE398E"/>
    <w:rsid w:val="00CE55F9"/>
    <w:rsid w:val="00CE7849"/>
    <w:rsid w:val="00CF0665"/>
    <w:rsid w:val="00CF4A26"/>
    <w:rsid w:val="00CF5BC0"/>
    <w:rsid w:val="00D005F1"/>
    <w:rsid w:val="00D0431A"/>
    <w:rsid w:val="00D12FFF"/>
    <w:rsid w:val="00D17266"/>
    <w:rsid w:val="00D17F98"/>
    <w:rsid w:val="00D300CD"/>
    <w:rsid w:val="00D44332"/>
    <w:rsid w:val="00D52206"/>
    <w:rsid w:val="00D557ED"/>
    <w:rsid w:val="00D60BF1"/>
    <w:rsid w:val="00D617DB"/>
    <w:rsid w:val="00D61B8D"/>
    <w:rsid w:val="00D62851"/>
    <w:rsid w:val="00D6773C"/>
    <w:rsid w:val="00D72262"/>
    <w:rsid w:val="00D72DC4"/>
    <w:rsid w:val="00D77C8A"/>
    <w:rsid w:val="00D82E30"/>
    <w:rsid w:val="00D90461"/>
    <w:rsid w:val="00D91871"/>
    <w:rsid w:val="00D9243C"/>
    <w:rsid w:val="00D95B88"/>
    <w:rsid w:val="00DA023D"/>
    <w:rsid w:val="00DA1951"/>
    <w:rsid w:val="00DA1DE0"/>
    <w:rsid w:val="00DA2057"/>
    <w:rsid w:val="00DA20B5"/>
    <w:rsid w:val="00DA21D0"/>
    <w:rsid w:val="00DA34EC"/>
    <w:rsid w:val="00DA53F6"/>
    <w:rsid w:val="00DB0A4B"/>
    <w:rsid w:val="00DB21F4"/>
    <w:rsid w:val="00DC286B"/>
    <w:rsid w:val="00DD01BF"/>
    <w:rsid w:val="00DD12C5"/>
    <w:rsid w:val="00DD4689"/>
    <w:rsid w:val="00DD5AF5"/>
    <w:rsid w:val="00DE2274"/>
    <w:rsid w:val="00DE27B2"/>
    <w:rsid w:val="00DE62DC"/>
    <w:rsid w:val="00DF67E0"/>
    <w:rsid w:val="00E016E3"/>
    <w:rsid w:val="00E024EE"/>
    <w:rsid w:val="00E03CF8"/>
    <w:rsid w:val="00E05744"/>
    <w:rsid w:val="00E1416B"/>
    <w:rsid w:val="00E20170"/>
    <w:rsid w:val="00E225EF"/>
    <w:rsid w:val="00E31240"/>
    <w:rsid w:val="00E36909"/>
    <w:rsid w:val="00E42435"/>
    <w:rsid w:val="00E44F13"/>
    <w:rsid w:val="00E5338C"/>
    <w:rsid w:val="00E54443"/>
    <w:rsid w:val="00E62594"/>
    <w:rsid w:val="00E63EA2"/>
    <w:rsid w:val="00E7034C"/>
    <w:rsid w:val="00E73B6D"/>
    <w:rsid w:val="00E77526"/>
    <w:rsid w:val="00E778E8"/>
    <w:rsid w:val="00E8291E"/>
    <w:rsid w:val="00E83332"/>
    <w:rsid w:val="00E839F6"/>
    <w:rsid w:val="00E9453A"/>
    <w:rsid w:val="00E966AE"/>
    <w:rsid w:val="00EA1303"/>
    <w:rsid w:val="00EA4F12"/>
    <w:rsid w:val="00EA532E"/>
    <w:rsid w:val="00EB51C7"/>
    <w:rsid w:val="00EC5CF3"/>
    <w:rsid w:val="00EC6939"/>
    <w:rsid w:val="00EC7184"/>
    <w:rsid w:val="00ED25B1"/>
    <w:rsid w:val="00ED6E23"/>
    <w:rsid w:val="00ED71D3"/>
    <w:rsid w:val="00ED7E6D"/>
    <w:rsid w:val="00F021AF"/>
    <w:rsid w:val="00F0600D"/>
    <w:rsid w:val="00F169FC"/>
    <w:rsid w:val="00F16FB0"/>
    <w:rsid w:val="00F213D7"/>
    <w:rsid w:val="00F330DA"/>
    <w:rsid w:val="00F376D0"/>
    <w:rsid w:val="00F37B78"/>
    <w:rsid w:val="00F54313"/>
    <w:rsid w:val="00F61CEB"/>
    <w:rsid w:val="00F72DF0"/>
    <w:rsid w:val="00F73B14"/>
    <w:rsid w:val="00F76F40"/>
    <w:rsid w:val="00F81003"/>
    <w:rsid w:val="00F82ED2"/>
    <w:rsid w:val="00F9269E"/>
    <w:rsid w:val="00F96243"/>
    <w:rsid w:val="00F979E0"/>
    <w:rsid w:val="00FB0429"/>
    <w:rsid w:val="00FB502B"/>
    <w:rsid w:val="00FB6CAE"/>
    <w:rsid w:val="00FC058C"/>
    <w:rsid w:val="00FC2F24"/>
    <w:rsid w:val="00FC6C86"/>
    <w:rsid w:val="00FD2879"/>
    <w:rsid w:val="00FD5A3A"/>
    <w:rsid w:val="00FE3A13"/>
    <w:rsid w:val="00FF503D"/>
    <w:rsid w:val="00FF64DC"/>
    <w:rsid w:val="00FF7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  <o:rules v:ext="edit">
        <o:r id="V:Rule1" type="connector" idref="#_x0000_s1026"/>
        <o:r id="V:Rule2" type="connector" idref="#_x0000_s1028"/>
        <o:r id="V:Rule3" type="connector" idref="#Straight Arrow Connector 16"/>
        <o:r id="V:Rule4" type="connector" idref="#Straight Arrow Connector 256"/>
        <o:r id="V:Rule5" type="connector" idref="#_x0000_s1030"/>
      </o:rules>
    </o:shapelayout>
  </w:shapeDefaults>
  <w:decimalSymbol w:val="."/>
  <w:listSeparator w:val=","/>
  <w14:docId w14:val="43808F2B"/>
  <w15:chartTrackingRefBased/>
  <w15:docId w15:val="{691D3542-D438-4101-9D6F-4C78C3A5C7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0F030E"/>
    <w:pPr>
      <w:spacing w:after="0" w:line="240" w:lineRule="auto"/>
    </w:pPr>
    <w:rPr>
      <w:rFonts w:eastAsia="DengXi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476</Words>
  <Characters>2715</Characters>
  <Application>Microsoft Office Word</Application>
  <DocSecurity>0</DocSecurity>
  <Lines>22</Lines>
  <Paragraphs>6</Paragraphs>
  <ScaleCrop>false</ScaleCrop>
  <Company/>
  <LinksUpToDate>false</LinksUpToDate>
  <CharactersWithSpaces>3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3</cp:revision>
  <dcterms:created xsi:type="dcterms:W3CDTF">2024-10-27T03:28:00Z</dcterms:created>
  <dcterms:modified xsi:type="dcterms:W3CDTF">2024-10-27T03:33:00Z</dcterms:modified>
</cp:coreProperties>
</file>